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11CA12A2" w:rsidR="00EF6D33" w:rsidRDefault="00ED634F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341219A" wp14:editId="01AF5016">
            <wp:simplePos x="0" y="0"/>
            <wp:positionH relativeFrom="column">
              <wp:posOffset>-1279525</wp:posOffset>
            </wp:positionH>
            <wp:positionV relativeFrom="paragraph">
              <wp:posOffset>-1370330</wp:posOffset>
            </wp:positionV>
            <wp:extent cx="7562850" cy="10684900"/>
            <wp:effectExtent l="0" t="0" r="0" b="2540"/>
            <wp:wrapNone/>
            <wp:docPr id="42" name="Bildobjek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62850" cy="1068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6D33">
        <w:t>Taluppfattning och huvudräkning</w:t>
      </w:r>
      <w:r w:rsidR="00A20DC5">
        <w:t xml:space="preserve"> II</w:t>
      </w:r>
    </w:p>
    <w:p w14:paraId="7E7919F9" w14:textId="0C648D01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>KAPITEL 1</w:t>
      </w:r>
      <w:r w:rsidR="00A20DC5">
        <w:rPr>
          <w:rFonts w:ascii="Arial" w:hAnsi="Arial" w:cs="Arial"/>
          <w:b/>
        </w:rPr>
        <w:t>–3</w:t>
      </w:r>
    </w:p>
    <w:p w14:paraId="7C227380" w14:textId="77777777" w:rsidR="005D518C" w:rsidRPr="00636621" w:rsidRDefault="005D518C" w:rsidP="00636621">
      <w:pPr>
        <w:pStyle w:val="Uppgift"/>
        <w:rPr>
          <w:b/>
          <w:sz w:val="22"/>
          <w:szCs w:val="22"/>
        </w:rPr>
      </w:pPr>
    </w:p>
    <w:p w14:paraId="3D0BB92E" w14:textId="77777777" w:rsidR="00A20DC5" w:rsidRPr="008B71E2" w:rsidRDefault="005D518C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1</w:t>
      </w:r>
      <w:r w:rsidR="00EF6D33" w:rsidRPr="008B71E2">
        <w:rPr>
          <w:szCs w:val="22"/>
        </w:rPr>
        <w:t xml:space="preserve"> </w:t>
      </w:r>
      <w:r w:rsidR="00A20DC5" w:rsidRPr="008B71E2">
        <w:rPr>
          <w:szCs w:val="22"/>
        </w:rPr>
        <w:tab/>
        <w:t xml:space="preserve">Avrunda </w:t>
      </w:r>
    </w:p>
    <w:p w14:paraId="05CBE2C5" w14:textId="77777777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b/>
          <w:sz w:val="22"/>
          <w:szCs w:val="22"/>
        </w:rPr>
        <w:tab/>
      </w:r>
      <w:r w:rsidRPr="008B71E2">
        <w:rPr>
          <w:sz w:val="22"/>
          <w:szCs w:val="22"/>
        </w:rPr>
        <w:t>a)  78,5 till tiotal</w:t>
      </w:r>
      <w:r w:rsidRPr="008B71E2">
        <w:rPr>
          <w:sz w:val="22"/>
          <w:szCs w:val="22"/>
        </w:rPr>
        <w:tab/>
      </w:r>
      <w:proofErr w:type="gramStart"/>
      <w:r w:rsidRPr="008B71E2">
        <w:rPr>
          <w:sz w:val="22"/>
          <w:szCs w:val="22"/>
        </w:rPr>
        <w:t>b)  213</w:t>
      </w:r>
      <w:proofErr w:type="gramEnd"/>
      <w:r w:rsidRPr="008B71E2">
        <w:rPr>
          <w:sz w:val="22"/>
          <w:szCs w:val="22"/>
        </w:rPr>
        <w:t>,7 till heltal</w:t>
      </w:r>
      <w:r w:rsidRPr="008B71E2">
        <w:rPr>
          <w:sz w:val="22"/>
          <w:szCs w:val="22"/>
        </w:rPr>
        <w:tab/>
        <w:t xml:space="preserve">c)  4,65 till tiondelar </w:t>
      </w:r>
    </w:p>
    <w:p w14:paraId="79C756DC" w14:textId="41B9857F" w:rsidR="00A20DC5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2</w:t>
      </w:r>
      <w:r w:rsidRPr="008B71E2">
        <w:rPr>
          <w:b/>
          <w:szCs w:val="22"/>
        </w:rPr>
        <w:tab/>
      </w:r>
      <w:proofErr w:type="gramStart"/>
      <w:r w:rsidRPr="008B71E2">
        <w:rPr>
          <w:szCs w:val="22"/>
        </w:rPr>
        <w:t>a)  3</w:t>
      </w:r>
      <w:proofErr w:type="gramEnd"/>
      <w:r w:rsidRPr="008B71E2">
        <w:rPr>
          <w:szCs w:val="22"/>
        </w:rPr>
        <w:t xml:space="preserve"> – 5</w:t>
      </w:r>
      <w:r w:rsidRPr="008B71E2">
        <w:rPr>
          <w:szCs w:val="22"/>
        </w:rPr>
        <w:tab/>
        <w:t>b)  ‒9 + 6</w:t>
      </w:r>
      <w:r w:rsidRPr="008B71E2">
        <w:rPr>
          <w:szCs w:val="22"/>
        </w:rPr>
        <w:tab/>
        <w:t xml:space="preserve">c)  ‒15 – 4 </w:t>
      </w:r>
    </w:p>
    <w:p w14:paraId="6F5C3812" w14:textId="7F7761EF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  <w:szCs w:val="22"/>
        </w:rPr>
      </w:pPr>
      <w:r w:rsidRPr="008B71E2">
        <w:rPr>
          <w:rStyle w:val="Uppgiftssiffra"/>
        </w:rPr>
        <w:t xml:space="preserve">  3</w:t>
      </w:r>
      <w:r w:rsidRPr="008B71E2">
        <w:rPr>
          <w:b/>
          <w:szCs w:val="22"/>
        </w:rPr>
        <w:tab/>
      </w:r>
      <w:r w:rsidRPr="008B71E2">
        <w:rPr>
          <w:bCs/>
          <w:szCs w:val="22"/>
        </w:rPr>
        <w:t xml:space="preserve">Vilket tal är </w:t>
      </w:r>
      <w:r w:rsidRPr="008B71E2">
        <w:rPr>
          <w:bCs/>
          <w:i/>
          <w:iCs/>
          <w:szCs w:val="22"/>
        </w:rPr>
        <w:t>x</w:t>
      </w:r>
      <w:r w:rsidRPr="008B71E2">
        <w:rPr>
          <w:bCs/>
          <w:szCs w:val="22"/>
        </w:rPr>
        <w:t>?</w:t>
      </w:r>
    </w:p>
    <w:p w14:paraId="3FDFF802" w14:textId="13C9B7FF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b/>
          <w:sz w:val="22"/>
          <w:szCs w:val="22"/>
        </w:rPr>
        <w:tab/>
      </w:r>
      <w:r w:rsidRPr="008B71E2">
        <w:rPr>
          <w:sz w:val="22"/>
          <w:szCs w:val="22"/>
        </w:rPr>
        <w:t xml:space="preserve">a)  2 ∙ </w:t>
      </w:r>
      <w:r w:rsidRPr="008B71E2">
        <w:rPr>
          <w:i/>
          <w:iCs/>
          <w:sz w:val="22"/>
          <w:szCs w:val="22"/>
        </w:rPr>
        <w:t>x</w:t>
      </w:r>
      <w:r w:rsidRPr="008B71E2">
        <w:rPr>
          <w:sz w:val="22"/>
          <w:szCs w:val="22"/>
        </w:rPr>
        <w:t xml:space="preserve"> – 5 = 75</w:t>
      </w:r>
      <w:r w:rsidRPr="008B71E2">
        <w:rPr>
          <w:sz w:val="22"/>
          <w:szCs w:val="22"/>
        </w:rPr>
        <w:tab/>
      </w:r>
      <w:proofErr w:type="gramStart"/>
      <w:r w:rsidRPr="008B71E2">
        <w:rPr>
          <w:sz w:val="22"/>
          <w:szCs w:val="22"/>
        </w:rPr>
        <w:t>b)  6</w:t>
      </w:r>
      <w:proofErr w:type="gramEnd"/>
      <w:r w:rsidRPr="008B71E2">
        <w:rPr>
          <w:sz w:val="22"/>
          <w:szCs w:val="22"/>
        </w:rPr>
        <w:t xml:space="preserve"> = 12 ∙ </w:t>
      </w:r>
      <w:r w:rsidRPr="008B71E2">
        <w:rPr>
          <w:i/>
          <w:iCs/>
          <w:sz w:val="22"/>
          <w:szCs w:val="22"/>
        </w:rPr>
        <w:t>x</w:t>
      </w:r>
      <w:r w:rsidRPr="008B71E2">
        <w:rPr>
          <w:sz w:val="22"/>
          <w:szCs w:val="22"/>
        </w:rPr>
        <w:tab/>
        <w:t xml:space="preserve">c) </w:t>
      </w:r>
      <w:r w:rsidRPr="008B71E2">
        <w:rPr>
          <w:position w:val="-22"/>
          <w:sz w:val="22"/>
          <w:szCs w:val="22"/>
        </w:rPr>
        <w:object w:dxaOrig="220" w:dyaOrig="580" w14:anchorId="443908E2">
          <v:shape id="_x0000_i1026" type="#_x0000_t75" style="width:11.25pt;height:29.25pt" o:ole="">
            <v:imagedata r:id="rId9" o:title=""/>
          </v:shape>
          <o:OLEObject Type="Embed" ProgID="Equation.DSMT4" ShapeID="_x0000_i1026" DrawAspect="Content" ObjectID="_1752747860" r:id="rId10"/>
        </w:object>
      </w:r>
      <w:r w:rsidRPr="008B71E2">
        <w:rPr>
          <w:sz w:val="22"/>
          <w:szCs w:val="22"/>
        </w:rPr>
        <w:t xml:space="preserve"> + 1 = 4</w:t>
      </w:r>
    </w:p>
    <w:p w14:paraId="0E3A4D1B" w14:textId="3CA48003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4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 xml:space="preserve">Vilka påståenden är korrekta vad gäller bråket </w:t>
      </w:r>
      <w:r w:rsidRPr="008B71E2">
        <w:rPr>
          <w:position w:val="-22"/>
          <w:szCs w:val="22"/>
        </w:rPr>
        <w:object w:dxaOrig="220" w:dyaOrig="580" w14:anchorId="262B285A">
          <v:shape id="_x0000_i1027" type="#_x0000_t75" style="width:11.25pt;height:29.25pt" o:ole="">
            <v:imagedata r:id="rId11" o:title=""/>
          </v:shape>
          <o:OLEObject Type="Embed" ProgID="Equation.DSMT4" ShapeID="_x0000_i1027" DrawAspect="Content" ObjectID="_1752747861" r:id="rId12"/>
        </w:object>
      </w:r>
      <w:r w:rsidRPr="008B71E2">
        <w:rPr>
          <w:szCs w:val="22"/>
        </w:rPr>
        <w:t>?</w:t>
      </w:r>
    </w:p>
    <w:p w14:paraId="6DACB942" w14:textId="325879ED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ab/>
      </w:r>
      <w:r w:rsidRPr="008B71E2">
        <w:rPr>
          <w:szCs w:val="22"/>
        </w:rPr>
        <w:t xml:space="preserve">A: Det är större än </w:t>
      </w:r>
      <w:r w:rsidRPr="008B71E2">
        <w:rPr>
          <w:noProof/>
          <w:position w:val="-24"/>
          <w:szCs w:val="22"/>
        </w:rPr>
        <w:drawing>
          <wp:inline distT="0" distB="0" distL="0" distR="0" wp14:anchorId="3502B800" wp14:editId="59191571">
            <wp:extent cx="142875" cy="390525"/>
            <wp:effectExtent l="0" t="0" r="9525" b="9525"/>
            <wp:docPr id="239151015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71E2">
        <w:rPr>
          <w:szCs w:val="22"/>
        </w:rPr>
        <w:t>.</w:t>
      </w:r>
      <w:r w:rsidRPr="008B71E2">
        <w:rPr>
          <w:szCs w:val="22"/>
        </w:rPr>
        <w:tab/>
        <w:t>B: Det är lika med 0,25.</w:t>
      </w:r>
    </w:p>
    <w:p w14:paraId="164BF883" w14:textId="628FBC7A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ab/>
      </w:r>
      <w:r w:rsidRPr="008B71E2">
        <w:rPr>
          <w:szCs w:val="22"/>
        </w:rPr>
        <w:t xml:space="preserve">C: Det är mindre än </w:t>
      </w:r>
      <w:r w:rsidRPr="008B71E2">
        <w:rPr>
          <w:noProof/>
          <w:position w:val="-24"/>
          <w:szCs w:val="22"/>
        </w:rPr>
        <w:drawing>
          <wp:inline distT="0" distB="0" distL="0" distR="0" wp14:anchorId="44599DE8" wp14:editId="1D97C5E6">
            <wp:extent cx="142875" cy="390525"/>
            <wp:effectExtent l="0" t="0" r="9525" b="9525"/>
            <wp:docPr id="1445074100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71E2">
        <w:rPr>
          <w:szCs w:val="22"/>
        </w:rPr>
        <w:t>.</w:t>
      </w:r>
      <w:r w:rsidRPr="008B71E2">
        <w:rPr>
          <w:szCs w:val="22"/>
        </w:rPr>
        <w:tab/>
        <w:t>D: Det är större än 0,2.</w:t>
      </w:r>
    </w:p>
    <w:p w14:paraId="7B8983D7" w14:textId="57559C5D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5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Skriv vikterna i kilogram.</w:t>
      </w:r>
    </w:p>
    <w:p w14:paraId="6593CF88" w14:textId="77777777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b/>
          <w:bCs/>
          <w:sz w:val="22"/>
          <w:szCs w:val="22"/>
        </w:rPr>
        <w:tab/>
      </w:r>
      <w:r w:rsidRPr="008B71E2">
        <w:rPr>
          <w:sz w:val="22"/>
          <w:szCs w:val="22"/>
        </w:rPr>
        <w:t>a)  2 hg</w:t>
      </w:r>
      <w:r w:rsidRPr="008B71E2">
        <w:rPr>
          <w:sz w:val="22"/>
          <w:szCs w:val="22"/>
        </w:rPr>
        <w:tab/>
      </w:r>
      <w:proofErr w:type="gramStart"/>
      <w:r w:rsidRPr="008B71E2">
        <w:rPr>
          <w:sz w:val="22"/>
          <w:szCs w:val="22"/>
        </w:rPr>
        <w:t>b)  7</w:t>
      </w:r>
      <w:proofErr w:type="gramEnd"/>
      <w:r w:rsidRPr="008B71E2">
        <w:rPr>
          <w:sz w:val="22"/>
          <w:szCs w:val="22"/>
        </w:rPr>
        <w:t>,5 ton</w:t>
      </w:r>
      <w:r w:rsidRPr="008B71E2">
        <w:rPr>
          <w:sz w:val="22"/>
          <w:szCs w:val="22"/>
        </w:rPr>
        <w:tab/>
        <w:t>c)  900 g</w:t>
      </w:r>
    </w:p>
    <w:p w14:paraId="728D7B21" w14:textId="1AA5CF71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6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Hur lång tid tar det för minutvisaren på en klocka att vrida sig</w:t>
      </w:r>
    </w:p>
    <w:p w14:paraId="38B9A251" w14:textId="77777777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sz w:val="22"/>
          <w:szCs w:val="22"/>
        </w:rPr>
        <w:tab/>
        <w:t>a)  90°</w:t>
      </w:r>
      <w:r w:rsidRPr="008B71E2">
        <w:rPr>
          <w:sz w:val="22"/>
          <w:szCs w:val="22"/>
        </w:rPr>
        <w:tab/>
      </w:r>
      <w:proofErr w:type="gramStart"/>
      <w:r w:rsidRPr="008B71E2">
        <w:rPr>
          <w:sz w:val="22"/>
          <w:szCs w:val="22"/>
        </w:rPr>
        <w:t>b)  120</w:t>
      </w:r>
      <w:proofErr w:type="gramEnd"/>
      <w:r w:rsidRPr="008B71E2">
        <w:rPr>
          <w:sz w:val="22"/>
          <w:szCs w:val="22"/>
        </w:rPr>
        <w:t>°</w:t>
      </w:r>
      <w:r w:rsidRPr="008B71E2">
        <w:rPr>
          <w:sz w:val="22"/>
          <w:szCs w:val="22"/>
        </w:rPr>
        <w:tab/>
        <w:t>c)  720°</w:t>
      </w:r>
    </w:p>
    <w:p w14:paraId="4494C4AF" w14:textId="256BA5C1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7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Vilka tal pekar pilarna på?</w:t>
      </w:r>
    </w:p>
    <w:p w14:paraId="1A4A3D73" w14:textId="2B142108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sz w:val="22"/>
          <w:szCs w:val="22"/>
        </w:rPr>
        <w:tab/>
        <w:t>a)</w:t>
      </w:r>
      <w:r w:rsidRPr="008B71E2">
        <w:rPr>
          <w:sz w:val="22"/>
          <w:szCs w:val="22"/>
        </w:rPr>
        <w:tab/>
        <w:t xml:space="preserve">     </w:t>
      </w:r>
      <w:r w:rsidR="008B71E2" w:rsidRPr="008B71E2">
        <w:rPr>
          <w:sz w:val="22"/>
          <w:szCs w:val="22"/>
        </w:rPr>
        <w:t xml:space="preserve">   </w:t>
      </w:r>
      <w:r w:rsidRPr="008B71E2">
        <w:rPr>
          <w:sz w:val="22"/>
          <w:szCs w:val="22"/>
        </w:rPr>
        <w:t xml:space="preserve">  b)</w:t>
      </w:r>
    </w:p>
    <w:p w14:paraId="0D4CDFB4" w14:textId="4825DAA2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ab/>
      </w:r>
      <w:r w:rsidR="008B71E2" w:rsidRPr="008B71E2">
        <w:rPr>
          <w:szCs w:val="22"/>
        </w:rPr>
        <w:t xml:space="preserve">     </w:t>
      </w:r>
      <w:r w:rsidRPr="008B71E2">
        <w:rPr>
          <w:noProof/>
          <w:szCs w:val="22"/>
        </w:rPr>
        <w:drawing>
          <wp:inline distT="0" distB="0" distL="0" distR="0" wp14:anchorId="2DC23599" wp14:editId="424B3CFE">
            <wp:extent cx="3194304" cy="441960"/>
            <wp:effectExtent l="0" t="0" r="6350" b="0"/>
            <wp:docPr id="767068673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068673" name="Bildobjekt 767068673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94304" cy="44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0DDA4" w14:textId="20C3ADE5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 xml:space="preserve">  8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Ge förslag på ett tal som ligger mellan 0,1 och 0,11.</w:t>
      </w:r>
    </w:p>
    <w:p w14:paraId="70EB115E" w14:textId="77777777" w:rsidR="00A20DC5" w:rsidRPr="008B71E2" w:rsidRDefault="00A20DC5" w:rsidP="008B71E2">
      <w:pPr>
        <w:tabs>
          <w:tab w:val="left" w:pos="3119"/>
          <w:tab w:val="left" w:pos="5670"/>
        </w:tabs>
        <w:rPr>
          <w:rStyle w:val="Uppgiftssiffra"/>
          <w:sz w:val="22"/>
          <w:szCs w:val="22"/>
        </w:rPr>
      </w:pPr>
      <w:r w:rsidRPr="008B71E2">
        <w:rPr>
          <w:rStyle w:val="Uppgiftssiffra"/>
          <w:sz w:val="22"/>
          <w:szCs w:val="22"/>
        </w:rPr>
        <w:br w:type="page"/>
      </w:r>
    </w:p>
    <w:p w14:paraId="7F23C5B3" w14:textId="36905623" w:rsidR="00A20DC5" w:rsidRPr="008B71E2" w:rsidRDefault="00A01EF2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02E8C81B" wp14:editId="6AC482A2">
            <wp:simplePos x="0" y="0"/>
            <wp:positionH relativeFrom="column">
              <wp:posOffset>-1247775</wp:posOffset>
            </wp:positionH>
            <wp:positionV relativeFrom="paragraph">
              <wp:posOffset>-1328420</wp:posOffset>
            </wp:positionV>
            <wp:extent cx="7562850" cy="10684900"/>
            <wp:effectExtent l="0" t="0" r="0" b="2540"/>
            <wp:wrapNone/>
            <wp:docPr id="952805112" name="Bildobjekt 952805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62850" cy="1068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0DC5" w:rsidRPr="008B71E2">
        <w:rPr>
          <w:rStyle w:val="Uppgiftssiffra"/>
        </w:rPr>
        <w:t xml:space="preserve">  9</w:t>
      </w:r>
      <w:r w:rsidR="00A20DC5" w:rsidRPr="008B71E2">
        <w:rPr>
          <w:b/>
          <w:bCs/>
          <w:szCs w:val="22"/>
        </w:rPr>
        <w:tab/>
      </w:r>
      <w:r w:rsidR="00A20DC5" w:rsidRPr="008B71E2">
        <w:rPr>
          <w:szCs w:val="22"/>
        </w:rPr>
        <w:t>Hur mycket är en tiondel av</w:t>
      </w:r>
    </w:p>
    <w:p w14:paraId="1A645E2A" w14:textId="7F172917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sz w:val="22"/>
          <w:szCs w:val="22"/>
        </w:rPr>
        <w:tab/>
        <w:t>a)  65</w:t>
      </w:r>
      <w:r w:rsidRPr="008B71E2">
        <w:rPr>
          <w:sz w:val="22"/>
          <w:szCs w:val="22"/>
        </w:rPr>
        <w:tab/>
        <w:t>b)  1,8</w:t>
      </w:r>
      <w:r w:rsidRPr="008B71E2">
        <w:rPr>
          <w:sz w:val="22"/>
          <w:szCs w:val="22"/>
        </w:rPr>
        <w:tab/>
        <w:t>c) 0,1</w:t>
      </w:r>
    </w:p>
    <w:p w14:paraId="177D27BC" w14:textId="5DE09632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>10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Skriv volymerna i liter.</w:t>
      </w:r>
    </w:p>
    <w:p w14:paraId="376A0CCC" w14:textId="730CD000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sz w:val="22"/>
          <w:szCs w:val="22"/>
        </w:rPr>
        <w:tab/>
        <w:t>a)  400 ml</w:t>
      </w:r>
      <w:r w:rsidRPr="008B71E2">
        <w:rPr>
          <w:sz w:val="22"/>
          <w:szCs w:val="22"/>
        </w:rPr>
        <w:tab/>
        <w:t>b)  35 cl</w:t>
      </w:r>
      <w:r w:rsidRPr="008B71E2">
        <w:rPr>
          <w:sz w:val="22"/>
          <w:szCs w:val="22"/>
        </w:rPr>
        <w:tab/>
        <w:t>c) 75 dl</w:t>
      </w:r>
    </w:p>
    <w:p w14:paraId="7A79BC1B" w14:textId="77777777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>11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Beräkna värdet av uttrycket 10 – 5</w:t>
      </w:r>
      <w:r w:rsidRPr="008B71E2">
        <w:rPr>
          <w:i/>
          <w:iCs/>
          <w:szCs w:val="22"/>
        </w:rPr>
        <w:t>x</w:t>
      </w:r>
      <w:r w:rsidRPr="008B71E2">
        <w:rPr>
          <w:szCs w:val="22"/>
        </w:rPr>
        <w:t xml:space="preserve"> för</w:t>
      </w:r>
    </w:p>
    <w:p w14:paraId="2B325B62" w14:textId="77777777" w:rsidR="00A20DC5" w:rsidRPr="008B71E2" w:rsidRDefault="00A20DC5" w:rsidP="008B71E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</w:rPr>
      </w:pPr>
      <w:r w:rsidRPr="008B71E2">
        <w:rPr>
          <w:sz w:val="22"/>
          <w:szCs w:val="22"/>
        </w:rPr>
        <w:tab/>
        <w:t xml:space="preserve">a) </w:t>
      </w:r>
      <w:r w:rsidRPr="008B71E2">
        <w:rPr>
          <w:i/>
          <w:iCs/>
          <w:sz w:val="22"/>
          <w:szCs w:val="22"/>
        </w:rPr>
        <w:t xml:space="preserve"> x</w:t>
      </w:r>
      <w:r w:rsidRPr="008B71E2">
        <w:rPr>
          <w:sz w:val="22"/>
          <w:szCs w:val="22"/>
        </w:rPr>
        <w:t xml:space="preserve"> = 3</w:t>
      </w:r>
      <w:r w:rsidRPr="008B71E2">
        <w:rPr>
          <w:sz w:val="22"/>
          <w:szCs w:val="22"/>
        </w:rPr>
        <w:tab/>
      </w:r>
      <w:proofErr w:type="gramStart"/>
      <w:r w:rsidRPr="008B71E2">
        <w:rPr>
          <w:sz w:val="22"/>
          <w:szCs w:val="22"/>
        </w:rPr>
        <w:t xml:space="preserve">b)  </w:t>
      </w:r>
      <w:r w:rsidRPr="008B71E2">
        <w:rPr>
          <w:i/>
          <w:iCs/>
          <w:sz w:val="22"/>
          <w:szCs w:val="22"/>
        </w:rPr>
        <w:t>x</w:t>
      </w:r>
      <w:proofErr w:type="gramEnd"/>
      <w:r w:rsidRPr="008B71E2">
        <w:rPr>
          <w:sz w:val="22"/>
          <w:szCs w:val="22"/>
        </w:rPr>
        <w:t xml:space="preserve"> = 2</w:t>
      </w:r>
      <w:r w:rsidRPr="008B71E2">
        <w:rPr>
          <w:sz w:val="22"/>
          <w:szCs w:val="22"/>
        </w:rPr>
        <w:tab/>
        <w:t xml:space="preserve">c)  </w:t>
      </w:r>
      <w:r w:rsidRPr="008B71E2">
        <w:rPr>
          <w:i/>
          <w:iCs/>
          <w:sz w:val="22"/>
          <w:szCs w:val="22"/>
        </w:rPr>
        <w:t>x</w:t>
      </w:r>
      <w:r w:rsidRPr="008B71E2">
        <w:rPr>
          <w:sz w:val="22"/>
          <w:szCs w:val="22"/>
        </w:rPr>
        <w:t xml:space="preserve"> = 0,5</w:t>
      </w:r>
    </w:p>
    <w:p w14:paraId="45E896F1" w14:textId="77777777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B71E2">
        <w:rPr>
          <w:rStyle w:val="Uppgiftssiffra"/>
        </w:rPr>
        <w:t>12</w:t>
      </w:r>
      <w:r w:rsidRPr="008B71E2">
        <w:rPr>
          <w:b/>
          <w:bCs/>
          <w:szCs w:val="22"/>
        </w:rPr>
        <w:tab/>
      </w:r>
      <w:r w:rsidRPr="008B71E2">
        <w:rPr>
          <w:szCs w:val="22"/>
        </w:rPr>
        <w:t>Vilket svar är bäst?</w:t>
      </w:r>
    </w:p>
    <w:p w14:paraId="06F37B50" w14:textId="08E06DDB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  <w:lang w:val="en-US"/>
        </w:rPr>
      </w:pPr>
      <w:r w:rsidRPr="008B71E2">
        <w:rPr>
          <w:szCs w:val="22"/>
        </w:rPr>
        <w:tab/>
      </w:r>
      <w:r w:rsidRPr="008B71E2">
        <w:rPr>
          <w:szCs w:val="22"/>
          <w:lang w:val="en-US"/>
        </w:rPr>
        <w:t>a)  2,21 ∙ 18,7</w:t>
      </w:r>
      <w:r w:rsidRPr="008B71E2">
        <w:rPr>
          <w:szCs w:val="22"/>
          <w:lang w:val="en-US"/>
        </w:rPr>
        <w:tab/>
        <w:t>40          50          60          70</w:t>
      </w:r>
    </w:p>
    <w:p w14:paraId="45CE64C8" w14:textId="4A3B07BC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  <w:lang w:val="en-US"/>
        </w:rPr>
      </w:pPr>
      <w:r w:rsidRPr="008B71E2">
        <w:rPr>
          <w:szCs w:val="22"/>
          <w:lang w:val="en-US"/>
        </w:rPr>
        <w:tab/>
        <w:t>b)  23,2 / 3,9</w:t>
      </w:r>
      <w:r w:rsidRPr="008B71E2">
        <w:rPr>
          <w:szCs w:val="22"/>
          <w:lang w:val="en-US"/>
        </w:rPr>
        <w:tab/>
        <w:t>4          5          6          7</w:t>
      </w:r>
    </w:p>
    <w:p w14:paraId="19FD39C1" w14:textId="0ED611CE" w:rsidR="00A20DC5" w:rsidRPr="008B71E2" w:rsidRDefault="00A20DC5" w:rsidP="008B71E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  <w:lang w:val="en-US"/>
        </w:rPr>
      </w:pPr>
      <w:r w:rsidRPr="008B71E2">
        <w:rPr>
          <w:szCs w:val="22"/>
          <w:lang w:val="en-US"/>
        </w:rPr>
        <w:tab/>
        <w:t>c)  0,9 ∙ 0,6</w:t>
      </w:r>
      <w:r w:rsidRPr="008B71E2">
        <w:rPr>
          <w:szCs w:val="22"/>
          <w:lang w:val="en-US"/>
        </w:rPr>
        <w:tab/>
        <w:t>0,4          0,5          0,6          0,7</w:t>
      </w:r>
    </w:p>
    <w:p w14:paraId="26BD4106" w14:textId="229D6693" w:rsidR="00D908CB" w:rsidRPr="008B71E2" w:rsidRDefault="00D908CB" w:rsidP="00A20DC5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 w:val="22"/>
          <w:szCs w:val="22"/>
          <w:lang w:val="en-US"/>
        </w:rPr>
      </w:pPr>
    </w:p>
    <w:p w14:paraId="4163DDF5" w14:textId="7A65B7A8" w:rsidR="00EF6D33" w:rsidRPr="008B71E2" w:rsidRDefault="00A01EF2" w:rsidP="00EF6D33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4B99B58A" wp14:editId="0990532C">
            <wp:simplePos x="0" y="0"/>
            <wp:positionH relativeFrom="column">
              <wp:posOffset>-1238250</wp:posOffset>
            </wp:positionH>
            <wp:positionV relativeFrom="paragraph">
              <wp:posOffset>-1346200</wp:posOffset>
            </wp:positionV>
            <wp:extent cx="7562850" cy="10684900"/>
            <wp:effectExtent l="0" t="0" r="0" b="2540"/>
            <wp:wrapNone/>
            <wp:docPr id="1974157307" name="Bildobjekt 1974157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62850" cy="1068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EF6D33" w:rsidRPr="008B71E2">
        <w:rPr>
          <w:lang w:val="en-US"/>
        </w:rPr>
        <w:t>Facit</w:t>
      </w:r>
      <w:proofErr w:type="spellEnd"/>
    </w:p>
    <w:p w14:paraId="29AC2F1C" w14:textId="77777777" w:rsidR="002611CC" w:rsidRPr="008B71E2" w:rsidRDefault="002611CC" w:rsidP="00B311DF">
      <w:pPr>
        <w:pStyle w:val="Uppgiftluftver"/>
        <w:rPr>
          <w:lang w:val="en-US"/>
        </w:rPr>
        <w:sectPr w:rsidR="002611CC" w:rsidRPr="008B71E2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71906A82" w14:textId="0CF6FD72" w:rsidR="00A20DC5" w:rsidRPr="00DD67FF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 xml:space="preserve">  1</w:t>
      </w:r>
      <w:r w:rsidRPr="00DD67FF">
        <w:rPr>
          <w:lang w:val="en-US"/>
        </w:rPr>
        <w:tab/>
        <w:t>a) 80</w:t>
      </w:r>
    </w:p>
    <w:p w14:paraId="4C52F9E8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b) 214</w:t>
      </w:r>
    </w:p>
    <w:p w14:paraId="264A1CB7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c) 4,7</w:t>
      </w:r>
    </w:p>
    <w:p w14:paraId="043C4D62" w14:textId="77777777" w:rsidR="00A20DC5" w:rsidRPr="00DD67FF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 xml:space="preserve">  2</w:t>
      </w:r>
      <w:r w:rsidRPr="00DD67FF">
        <w:rPr>
          <w:b/>
          <w:bCs/>
          <w:lang w:val="en-US"/>
        </w:rPr>
        <w:tab/>
      </w:r>
      <w:r w:rsidRPr="00DD67FF">
        <w:rPr>
          <w:lang w:val="en-US"/>
        </w:rPr>
        <w:t>a) ‒2</w:t>
      </w:r>
    </w:p>
    <w:p w14:paraId="18716539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b) ‒3</w:t>
      </w:r>
    </w:p>
    <w:p w14:paraId="5144ED29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c) ‒19</w:t>
      </w:r>
    </w:p>
    <w:p w14:paraId="5C4B133D" w14:textId="77777777" w:rsidR="00A20DC5" w:rsidRPr="00DD67FF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 xml:space="preserve">  3</w:t>
      </w:r>
      <w:r w:rsidRPr="00DD67FF">
        <w:rPr>
          <w:lang w:val="en-US"/>
        </w:rPr>
        <w:tab/>
        <w:t xml:space="preserve">a) </w:t>
      </w:r>
      <w:r w:rsidRPr="00DD67FF">
        <w:rPr>
          <w:i/>
          <w:iCs/>
          <w:lang w:val="en-US"/>
        </w:rPr>
        <w:t>x</w:t>
      </w:r>
      <w:r w:rsidRPr="00DD67FF">
        <w:rPr>
          <w:lang w:val="en-US"/>
        </w:rPr>
        <w:t xml:space="preserve"> = 40</w:t>
      </w:r>
    </w:p>
    <w:p w14:paraId="472DE0BA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 xml:space="preserve">b) </w:t>
      </w:r>
      <w:r w:rsidRPr="00DD67FF">
        <w:rPr>
          <w:i/>
          <w:iCs/>
          <w:lang w:val="en-US"/>
        </w:rPr>
        <w:t>x</w:t>
      </w:r>
      <w:r w:rsidRPr="00DD67FF">
        <w:rPr>
          <w:lang w:val="en-US"/>
        </w:rPr>
        <w:t xml:space="preserve"> = 0,5</w:t>
      </w:r>
    </w:p>
    <w:p w14:paraId="46132A0B" w14:textId="77777777" w:rsidR="00A20DC5" w:rsidRPr="008B71E2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</w:r>
      <w:r w:rsidRPr="008B71E2">
        <w:rPr>
          <w:lang w:val="en-US"/>
        </w:rPr>
        <w:t xml:space="preserve">c) </w:t>
      </w:r>
      <w:r w:rsidRPr="008B71E2">
        <w:rPr>
          <w:i/>
          <w:iCs/>
          <w:lang w:val="en-US"/>
        </w:rPr>
        <w:t>x</w:t>
      </w:r>
      <w:r w:rsidRPr="008B71E2">
        <w:rPr>
          <w:lang w:val="en-US"/>
        </w:rPr>
        <w:t xml:space="preserve"> = 12</w:t>
      </w:r>
    </w:p>
    <w:p w14:paraId="6840C61B" w14:textId="77777777" w:rsidR="00A20DC5" w:rsidRDefault="00A20DC5" w:rsidP="00A20DC5">
      <w:pPr>
        <w:pStyle w:val="Uppgiftluftver"/>
      </w:pPr>
      <w:r w:rsidRPr="008B71E2">
        <w:rPr>
          <w:rStyle w:val="Uppgiftssiffra"/>
          <w:lang w:val="en-US"/>
        </w:rPr>
        <w:t xml:space="preserve">  </w:t>
      </w:r>
      <w:r w:rsidRPr="00A20DC5">
        <w:rPr>
          <w:rStyle w:val="Uppgiftssiffra"/>
        </w:rPr>
        <w:t>4</w:t>
      </w:r>
      <w:r>
        <w:rPr>
          <w:b/>
          <w:bCs/>
        </w:rPr>
        <w:tab/>
      </w:r>
      <w:r>
        <w:t>B, C och D</w:t>
      </w:r>
    </w:p>
    <w:p w14:paraId="17FCD90C" w14:textId="77777777" w:rsidR="00A20DC5" w:rsidRDefault="00A20DC5" w:rsidP="00A20DC5">
      <w:pPr>
        <w:pStyle w:val="Uppgiftluftver"/>
      </w:pPr>
      <w:r w:rsidRPr="00A20DC5">
        <w:rPr>
          <w:rStyle w:val="Uppgiftssiffra"/>
        </w:rPr>
        <w:t xml:space="preserve">  5</w:t>
      </w:r>
      <w:r>
        <w:rPr>
          <w:b/>
          <w:bCs/>
        </w:rPr>
        <w:tab/>
      </w:r>
      <w:r>
        <w:t>a) 0,2 kg</w:t>
      </w:r>
    </w:p>
    <w:p w14:paraId="5A1F4FAA" w14:textId="77777777" w:rsidR="00A20DC5" w:rsidRDefault="00A20DC5" w:rsidP="00A20DC5">
      <w:pPr>
        <w:pStyle w:val="Rad2"/>
      </w:pPr>
      <w:r>
        <w:tab/>
        <w:t>b) 7 500 kg</w:t>
      </w:r>
    </w:p>
    <w:p w14:paraId="7E401056" w14:textId="77777777" w:rsidR="00A20DC5" w:rsidRDefault="00A20DC5" w:rsidP="00A20DC5">
      <w:pPr>
        <w:pStyle w:val="Rad2"/>
      </w:pPr>
      <w:r>
        <w:tab/>
        <w:t>c) 0,9 kg</w:t>
      </w:r>
    </w:p>
    <w:p w14:paraId="7ABF9C70" w14:textId="77777777" w:rsidR="00A20DC5" w:rsidRDefault="00A20DC5" w:rsidP="00A20DC5">
      <w:pPr>
        <w:pStyle w:val="Uppgiftluftver"/>
      </w:pPr>
      <w:r w:rsidRPr="00A20DC5">
        <w:rPr>
          <w:rStyle w:val="Uppgiftssiffra"/>
        </w:rPr>
        <w:t xml:space="preserve">  6</w:t>
      </w:r>
      <w:r>
        <w:tab/>
        <w:t>a) 15 min</w:t>
      </w:r>
    </w:p>
    <w:p w14:paraId="23E175CA" w14:textId="77777777" w:rsidR="00A20DC5" w:rsidRDefault="00A20DC5" w:rsidP="00A20DC5">
      <w:pPr>
        <w:pStyle w:val="Rad2"/>
      </w:pPr>
      <w:r>
        <w:tab/>
        <w:t>b) 20 min</w:t>
      </w:r>
    </w:p>
    <w:p w14:paraId="1B709F07" w14:textId="77777777" w:rsidR="00A20DC5" w:rsidRPr="00DD67FF" w:rsidRDefault="00A20DC5" w:rsidP="00A20DC5">
      <w:pPr>
        <w:pStyle w:val="Rad2"/>
        <w:rPr>
          <w:lang w:val="en-US"/>
        </w:rPr>
      </w:pPr>
      <w:r>
        <w:tab/>
      </w:r>
      <w:r w:rsidRPr="00DD67FF">
        <w:rPr>
          <w:lang w:val="en-US"/>
        </w:rPr>
        <w:t>c) 2 h</w:t>
      </w:r>
    </w:p>
    <w:p w14:paraId="4A917E73" w14:textId="77777777" w:rsidR="00A20DC5" w:rsidRPr="00DD67FF" w:rsidRDefault="00A20DC5" w:rsidP="00A20DC5">
      <w:pPr>
        <w:pStyle w:val="Rad2"/>
        <w:rPr>
          <w:lang w:val="en-US"/>
        </w:rPr>
      </w:pPr>
      <w:r w:rsidRPr="008B71E2">
        <w:rPr>
          <w:rStyle w:val="Uppgiftssiffra"/>
          <w:lang w:val="en-US"/>
        </w:rPr>
        <w:t xml:space="preserve">  7</w:t>
      </w:r>
      <w:r w:rsidRPr="00DD67FF">
        <w:rPr>
          <w:b/>
          <w:bCs/>
          <w:lang w:val="en-US"/>
        </w:rPr>
        <w:tab/>
      </w:r>
      <w:r w:rsidRPr="00DD67FF">
        <w:rPr>
          <w:lang w:val="en-US"/>
        </w:rPr>
        <w:t>a) 0,7</w:t>
      </w:r>
    </w:p>
    <w:p w14:paraId="4AACD060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b) 0,07</w:t>
      </w:r>
    </w:p>
    <w:p w14:paraId="62C2E178" w14:textId="77777777" w:rsidR="00A20DC5" w:rsidRPr="00DD67FF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 xml:space="preserve">  8</w:t>
      </w:r>
      <w:r w:rsidRPr="00DD67FF">
        <w:rPr>
          <w:b/>
          <w:bCs/>
          <w:lang w:val="en-US"/>
        </w:rPr>
        <w:tab/>
      </w:r>
      <w:r w:rsidRPr="00DD67FF">
        <w:rPr>
          <w:lang w:val="en-US"/>
        </w:rPr>
        <w:t>T ex 0,109</w:t>
      </w:r>
    </w:p>
    <w:p w14:paraId="69509654" w14:textId="77777777" w:rsidR="00A20DC5" w:rsidRPr="00DD67FF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 xml:space="preserve">  9</w:t>
      </w:r>
      <w:r w:rsidRPr="00DD67FF">
        <w:rPr>
          <w:b/>
          <w:bCs/>
          <w:lang w:val="en-US"/>
        </w:rPr>
        <w:tab/>
      </w:r>
      <w:r w:rsidRPr="00DD67FF">
        <w:rPr>
          <w:lang w:val="en-US"/>
        </w:rPr>
        <w:t>a) 6,5</w:t>
      </w:r>
    </w:p>
    <w:p w14:paraId="53A3F745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b) 0,18</w:t>
      </w:r>
    </w:p>
    <w:p w14:paraId="5451FB57" w14:textId="77777777" w:rsidR="00A20DC5" w:rsidRPr="00DD67FF" w:rsidRDefault="00A20DC5" w:rsidP="00A20DC5">
      <w:pPr>
        <w:pStyle w:val="Rad2"/>
        <w:rPr>
          <w:lang w:val="en-US"/>
        </w:rPr>
      </w:pPr>
      <w:r w:rsidRPr="00DD67FF">
        <w:rPr>
          <w:lang w:val="en-US"/>
        </w:rPr>
        <w:tab/>
        <w:t>c) 0,01</w:t>
      </w:r>
    </w:p>
    <w:p w14:paraId="68241A4F" w14:textId="77777777" w:rsidR="00A20DC5" w:rsidRPr="00575399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>10</w:t>
      </w:r>
      <w:r w:rsidRPr="00575399">
        <w:rPr>
          <w:b/>
          <w:bCs/>
          <w:lang w:val="en-US"/>
        </w:rPr>
        <w:tab/>
      </w:r>
      <w:r w:rsidRPr="00575399">
        <w:rPr>
          <w:lang w:val="en-US"/>
        </w:rPr>
        <w:t>a) 0,4 liter</w:t>
      </w:r>
    </w:p>
    <w:p w14:paraId="4C124382" w14:textId="77777777" w:rsidR="00A20DC5" w:rsidRPr="00575399" w:rsidRDefault="00A20DC5" w:rsidP="00A20DC5">
      <w:pPr>
        <w:pStyle w:val="Rad2"/>
        <w:rPr>
          <w:lang w:val="en-US"/>
        </w:rPr>
      </w:pPr>
      <w:r w:rsidRPr="00575399">
        <w:rPr>
          <w:lang w:val="en-US"/>
        </w:rPr>
        <w:tab/>
        <w:t>b) 0,35 liter</w:t>
      </w:r>
    </w:p>
    <w:p w14:paraId="73B4A0E6" w14:textId="77777777" w:rsidR="00A20DC5" w:rsidRPr="00575399" w:rsidRDefault="00A20DC5" w:rsidP="00A20DC5">
      <w:pPr>
        <w:pStyle w:val="Rad2"/>
        <w:rPr>
          <w:lang w:val="en-US"/>
        </w:rPr>
      </w:pPr>
      <w:r w:rsidRPr="00575399">
        <w:rPr>
          <w:lang w:val="en-US"/>
        </w:rPr>
        <w:tab/>
        <w:t xml:space="preserve">c) 7,5 </w:t>
      </w:r>
      <w:proofErr w:type="gramStart"/>
      <w:r w:rsidRPr="00575399">
        <w:rPr>
          <w:lang w:val="en-US"/>
        </w:rPr>
        <w:t>liter</w:t>
      </w:r>
      <w:proofErr w:type="gramEnd"/>
    </w:p>
    <w:p w14:paraId="738D8D1D" w14:textId="77777777" w:rsidR="00A20DC5" w:rsidRPr="00575399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>11</w:t>
      </w:r>
      <w:r w:rsidRPr="00575399">
        <w:rPr>
          <w:b/>
          <w:bCs/>
          <w:lang w:val="en-US"/>
        </w:rPr>
        <w:tab/>
      </w:r>
      <w:r w:rsidRPr="00575399">
        <w:rPr>
          <w:lang w:val="en-US"/>
        </w:rPr>
        <w:t>a) ‒5</w:t>
      </w:r>
    </w:p>
    <w:p w14:paraId="186B9197" w14:textId="77777777" w:rsidR="00A20DC5" w:rsidRPr="00575399" w:rsidRDefault="00A20DC5" w:rsidP="00A20DC5">
      <w:pPr>
        <w:pStyle w:val="Rad2"/>
        <w:rPr>
          <w:lang w:val="en-US"/>
        </w:rPr>
      </w:pPr>
      <w:r w:rsidRPr="00575399">
        <w:rPr>
          <w:lang w:val="en-US"/>
        </w:rPr>
        <w:tab/>
        <w:t>b) 0</w:t>
      </w:r>
    </w:p>
    <w:p w14:paraId="71BD11AA" w14:textId="77777777" w:rsidR="00A20DC5" w:rsidRPr="00575399" w:rsidRDefault="00A20DC5" w:rsidP="00A20DC5">
      <w:pPr>
        <w:pStyle w:val="Rad2"/>
        <w:rPr>
          <w:lang w:val="en-US"/>
        </w:rPr>
      </w:pPr>
      <w:r w:rsidRPr="00575399">
        <w:rPr>
          <w:lang w:val="en-US"/>
        </w:rPr>
        <w:tab/>
        <w:t>c) 7,5</w:t>
      </w:r>
    </w:p>
    <w:p w14:paraId="7D5B8F5B" w14:textId="77777777" w:rsidR="00A20DC5" w:rsidRPr="00575399" w:rsidRDefault="00A20DC5" w:rsidP="00A20DC5">
      <w:pPr>
        <w:pStyle w:val="Uppgiftluftver"/>
        <w:rPr>
          <w:lang w:val="en-US"/>
        </w:rPr>
      </w:pPr>
      <w:r w:rsidRPr="008B71E2">
        <w:rPr>
          <w:rStyle w:val="Uppgiftssiffra"/>
          <w:lang w:val="en-US"/>
        </w:rPr>
        <w:t>12</w:t>
      </w:r>
      <w:r w:rsidRPr="00575399">
        <w:rPr>
          <w:b/>
          <w:bCs/>
          <w:lang w:val="en-US"/>
        </w:rPr>
        <w:tab/>
      </w:r>
      <w:r w:rsidRPr="00575399">
        <w:rPr>
          <w:lang w:val="en-US"/>
        </w:rPr>
        <w:t>a) 40</w:t>
      </w:r>
    </w:p>
    <w:p w14:paraId="3C9785C7" w14:textId="77777777" w:rsidR="00A20DC5" w:rsidRDefault="00A20DC5" w:rsidP="00A20DC5">
      <w:pPr>
        <w:pStyle w:val="Rad2"/>
      </w:pPr>
      <w:r w:rsidRPr="00575399">
        <w:rPr>
          <w:lang w:val="en-US"/>
        </w:rPr>
        <w:tab/>
      </w:r>
      <w:r>
        <w:t>b) 6</w:t>
      </w:r>
    </w:p>
    <w:p w14:paraId="1BF3F68A" w14:textId="77777777" w:rsidR="00A20DC5" w:rsidRDefault="00A20DC5" w:rsidP="00A20DC5">
      <w:pPr>
        <w:pStyle w:val="Rad2"/>
      </w:pPr>
      <w:r>
        <w:tab/>
        <w:t>c) 0,5</w:t>
      </w:r>
    </w:p>
    <w:p w14:paraId="76D4A111" w14:textId="7945DE67" w:rsidR="00D908CB" w:rsidRDefault="00D908CB" w:rsidP="00A20DC5">
      <w:pPr>
        <w:pStyle w:val="Uppgiftluftver"/>
      </w:pPr>
      <w:r>
        <w:br w:type="page"/>
      </w:r>
    </w:p>
    <w:p w14:paraId="4D9815A5" w14:textId="77777777" w:rsidR="002611CC" w:rsidRDefault="002611CC" w:rsidP="007A74EF">
      <w:pPr>
        <w:pStyle w:val="Uppgift"/>
        <w:spacing w:after="120"/>
        <w:sectPr w:rsidR="002611CC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5F1A6EB3" w:rsidR="00EA7E99" w:rsidRDefault="00EA7E99" w:rsidP="007A74EF">
      <w:pPr>
        <w:pStyle w:val="Uppgift"/>
        <w:spacing w:after="120"/>
      </w:pPr>
      <w:r w:rsidRPr="00CC0569">
        <w:lastRenderedPageBreak/>
        <w:t>_________</w:t>
      </w: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4854D0" w14:textId="77777777" w:rsidR="00150936" w:rsidRDefault="00150936">
      <w:r>
        <w:separator/>
      </w:r>
    </w:p>
  </w:endnote>
  <w:endnote w:type="continuationSeparator" w:id="0">
    <w:p w14:paraId="43D355FB" w14:textId="77777777" w:rsidR="00150936" w:rsidRDefault="00150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957461" w14:textId="77777777" w:rsidR="00150936" w:rsidRDefault="00150936">
      <w:r>
        <w:separator/>
      </w:r>
    </w:p>
  </w:footnote>
  <w:footnote w:type="continuationSeparator" w:id="0">
    <w:p w14:paraId="325AF6D7" w14:textId="77777777" w:rsidR="00150936" w:rsidRDefault="001509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2B8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0936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1A90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5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52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B71E2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97356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1EF2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0DC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55BD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997356"/>
    <w:pPr>
      <w:tabs>
        <w:tab w:val="left" w:pos="851"/>
        <w:tab w:val="left" w:pos="3000"/>
        <w:tab w:val="left" w:pos="5000"/>
      </w:tabs>
      <w:ind w:left="567" w:hanging="567"/>
    </w:pPr>
  </w:style>
  <w:style w:type="character" w:customStyle="1" w:styleId="UppgiftChar">
    <w:name w:val="Uppgift Char"/>
    <w:link w:val="Uppgift"/>
    <w:rsid w:val="00997356"/>
    <w:rPr>
      <w:sz w:val="24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  <w:sz w:val="22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  <w:sz w:val="22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30</Words>
  <Characters>1219</Characters>
  <Application>Microsoft Office Word</Application>
  <DocSecurity>0</DocSecurity>
  <Lines>10</Lines>
  <Paragraphs>2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44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04T13:57:00Z</cp:lastPrinted>
  <dcterms:created xsi:type="dcterms:W3CDTF">2023-08-05T11:38:00Z</dcterms:created>
  <dcterms:modified xsi:type="dcterms:W3CDTF">2023-08-05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